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5992" w:rsidRPr="0034682A" w:rsidRDefault="000532A2" w:rsidP="001D466A">
      <w:pPr>
        <w:autoSpaceDE w:val="0"/>
        <w:autoSpaceDN w:val="0"/>
        <w:adjustRightInd w:val="0"/>
        <w:spacing w:before="240"/>
        <w:rPr>
          <w:rFonts w:cs="Mangal"/>
          <w:sz w:val="22"/>
          <w:szCs w:val="22"/>
          <w:lang w:bidi="hi-IN"/>
        </w:rPr>
      </w:pPr>
      <w:r>
        <w:rPr>
          <w:rFonts w:cs="Mangal"/>
          <w:noProof/>
          <w:sz w:val="22"/>
          <w:szCs w:val="22"/>
          <w:lang w:bidi="hi-IN"/>
        </w:rPr>
        <w:drawing>
          <wp:inline distT="0" distB="0" distL="0" distR="0">
            <wp:extent cx="5486400" cy="74358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43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sz w:val="22"/>
          <w:szCs w:val="22"/>
        </w:rPr>
      </w:pPr>
      <w:r w:rsidRPr="0034682A">
        <w:rPr>
          <w:rFonts w:cs="Mangal"/>
          <w:sz w:val="22"/>
          <w:szCs w:val="22"/>
          <w:cs/>
          <w:lang w:bidi="hi-IN"/>
        </w:rPr>
        <w:t>माध्यमिक</w:t>
      </w:r>
      <w:r w:rsidR="00F97FAB" w:rsidRPr="0034682A">
        <w:rPr>
          <w:rFonts w:cs="KrutiDev010"/>
          <w:sz w:val="22"/>
          <w:szCs w:val="22"/>
        </w:rPr>
        <w:t xml:space="preserve"> </w:t>
      </w:r>
      <w:r w:rsidRPr="0034682A">
        <w:rPr>
          <w:rFonts w:cs="Mangal"/>
          <w:sz w:val="22"/>
          <w:szCs w:val="22"/>
          <w:cs/>
          <w:lang w:bidi="hi-IN"/>
        </w:rPr>
        <w:t>गणि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196798"/>
          <w:sz w:val="22"/>
          <w:szCs w:val="22"/>
        </w:rPr>
      </w:pPr>
      <w:r w:rsidRPr="0034682A">
        <w:rPr>
          <w:rFonts w:cs="Mangal"/>
          <w:color w:val="196798"/>
          <w:sz w:val="22"/>
          <w:szCs w:val="22"/>
          <w:cs/>
          <w:lang w:bidi="hi-IN"/>
        </w:rPr>
        <w:lastRenderedPageBreak/>
        <w:t>ग़लतफहमियों</w:t>
      </w:r>
      <w:r w:rsidR="00F97FAB" w:rsidRPr="0034682A">
        <w:rPr>
          <w:rFonts w:cs="KrutiDev010"/>
          <w:color w:val="196798"/>
          <w:sz w:val="22"/>
          <w:szCs w:val="22"/>
        </w:rPr>
        <w:t xml:space="preserve"> </w:t>
      </w:r>
      <w:r w:rsidRPr="0034682A">
        <w:rPr>
          <w:rFonts w:cs="Mangal"/>
          <w:color w:val="196798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196798"/>
          <w:sz w:val="22"/>
          <w:szCs w:val="22"/>
        </w:rPr>
        <w:t xml:space="preserve"> </w:t>
      </w:r>
      <w:r w:rsidRPr="0034682A">
        <w:rPr>
          <w:rFonts w:cs="Mangal"/>
          <w:color w:val="196798"/>
          <w:sz w:val="22"/>
          <w:szCs w:val="22"/>
          <w:cs/>
          <w:lang w:bidi="hi-IN"/>
        </w:rPr>
        <w:t>सीखना</w:t>
      </w:r>
      <w:r w:rsidR="00F97FAB" w:rsidRPr="0034682A">
        <w:rPr>
          <w:color w:val="196798"/>
          <w:sz w:val="22"/>
          <w:szCs w:val="22"/>
        </w:rPr>
        <w:t xml:space="preserve">: </w:t>
      </w:r>
      <w:r w:rsidRPr="0034682A">
        <w:rPr>
          <w:rFonts w:cs="Mangal"/>
          <w:color w:val="196798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196798"/>
          <w:sz w:val="22"/>
          <w:szCs w:val="22"/>
        </w:rPr>
        <w:t xml:space="preserve"> </w:t>
      </w:r>
      <w:r w:rsidRPr="0034682A">
        <w:rPr>
          <w:rFonts w:cs="Mangal"/>
          <w:color w:val="196798"/>
          <w:sz w:val="22"/>
          <w:szCs w:val="22"/>
          <w:cs/>
          <w:lang w:bidi="hi-IN"/>
        </w:rPr>
        <w:t>व्यंजक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Arial"/>
          <w:i/>
          <w:iCs/>
          <w:color w:val="000000"/>
          <w:sz w:val="22"/>
          <w:szCs w:val="22"/>
        </w:rPr>
        <w:t>TESS-India (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्कूल</w:t>
      </w:r>
      <w:r w:rsidRPr="0034682A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धारि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समर्थ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ाप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ा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)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द्देश्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छात्र</w:t>
      </w:r>
      <w:r w:rsidRPr="0034682A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ंद्रित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हभाग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कल्पन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ास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त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ुक्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(OERs)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ारंभि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ि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ण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द्धति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ुधा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ाना।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OERs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्कूल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ाठ्यपुस्त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ुस्तिक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दा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ओ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द्यार्थिय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योग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याँ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दा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िन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र्शा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ाल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ृत्त</w:t>
      </w:r>
      <w:r w:rsidRPr="0034682A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य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ामिल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्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स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ष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ैस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ढ़ा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न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िक्ष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ाठ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ोजनाएँ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ैया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ष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बंध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्ञा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ास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हाय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ुड़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OER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ाठ्यक्रम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कूल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ंतर्राष्ट्री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ेख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हयोग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ैया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BA0C0E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ऑ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नलाइ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िं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ट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ोग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(</w:t>
      </w:r>
      <w:r w:rsidRPr="0034682A">
        <w:rPr>
          <w:i/>
          <w:iCs/>
          <w:color w:val="0000FF"/>
          <w:sz w:val="22"/>
          <w:szCs w:val="22"/>
        </w:rPr>
        <w:t>http://www.tess-india.edu.in</w:t>
      </w:r>
      <w:r w:rsidRPr="0034682A">
        <w:rPr>
          <w:rFonts w:cs="Arial"/>
          <w:i/>
          <w:iCs/>
          <w:color w:val="000000"/>
          <w:sz w:val="22"/>
          <w:szCs w:val="22"/>
        </w:rPr>
        <w:t>)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OERs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ग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े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ाल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त्ये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ी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ाज्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ुक्त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ई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्करण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योगकर्ताओ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न्ह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ा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्थानीय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़रूरत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एव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ू</w:t>
      </w:r>
      <w:r w:rsidR="00B7446B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्ति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नका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कूल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्थानीयकरण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मंत्रि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ात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ुक्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श्वविद्यालय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्रिटे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नेतृत्व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थ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्रिटे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रका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्वार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त्त</w:t>
      </w:r>
      <w:r w:rsidRPr="0034682A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ोषि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b/>
          <w:bCs/>
          <w:i/>
          <w:iCs/>
          <w:color w:val="000000"/>
          <w:sz w:val="22"/>
          <w:szCs w:val="22"/>
        </w:rPr>
      </w:pPr>
      <w:r w:rsidRPr="0034682A">
        <w:rPr>
          <w:rFonts w:cs="Mangal"/>
          <w:b/>
          <w:bCs/>
          <w:i/>
          <w:iCs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KrutiDev010"/>
          <w:b/>
          <w:bCs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b/>
          <w:bCs/>
          <w:i/>
          <w:iCs/>
          <w:color w:val="000000"/>
          <w:sz w:val="22"/>
          <w:szCs w:val="22"/>
          <w:cs/>
          <w:lang w:bidi="hi-IN"/>
        </w:rPr>
        <w:t>संसाधन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निम्नलिखित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इकॉन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िय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:</w:t>
      </w:r>
      <w:r w:rsidR="001D466A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="000532A2">
        <w:rPr>
          <w:rFonts w:cs="Arial"/>
          <w:i/>
          <w:iCs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425450" cy="2921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.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र्शात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शिष्ट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ैक्षणिक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थीम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ेखन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सस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िलेगी।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ार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भिन्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का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ओ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दर्भ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मुख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ैक्षणि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कनीक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चित्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र्ण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में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म्मीद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स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रह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भ्यास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योग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्रेरि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ेंगे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न्ह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ाठ</w:t>
      </w:r>
      <w:r w:rsidRPr="0034682A">
        <w:rPr>
          <w:rFonts w:cs="Arial"/>
          <w:i/>
          <w:iCs/>
          <w:color w:val="000000"/>
          <w:sz w:val="22"/>
          <w:szCs w:val="22"/>
        </w:rPr>
        <w:t>-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धारि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काइय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प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ार्य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ुभव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ज़ाफ़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ढ़ा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िए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ख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34682A">
        <w:rPr>
          <w:rFonts w:cs="Arial"/>
          <w:i/>
          <w:iCs/>
          <w:color w:val="000000"/>
          <w:sz w:val="22"/>
          <w:szCs w:val="22"/>
        </w:rPr>
        <w:t>,</w:t>
      </w:r>
      <w:r w:rsidR="001D466A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ेकि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ग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प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हुँच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नान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समर्थ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ह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त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े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न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एकीकृ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नही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ाधनों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TESS-India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ेबसाइट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i/>
          <w:iCs/>
          <w:color w:val="0000FF"/>
          <w:sz w:val="22"/>
          <w:szCs w:val="22"/>
        </w:rPr>
        <w:t xml:space="preserve">http://www.tess-india.edu.in/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BA0C0E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ऑ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नलाइ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देख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डाउनलोड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ि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Pr="0034682A">
        <w:rPr>
          <w:rFonts w:cs="Arial"/>
          <w:i/>
          <w:iCs/>
          <w:color w:val="000000"/>
          <w:sz w:val="22"/>
          <w:szCs w:val="22"/>
        </w:rPr>
        <w:t>)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।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कल्प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ौ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</w:t>
      </w:r>
      <w:r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प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इन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ीडियो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तक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ीड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ेमोर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ार्ड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र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भी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हुँच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बना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कते</w:t>
      </w:r>
      <w:r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i/>
          <w:iCs/>
          <w:color w:val="000000"/>
          <w:sz w:val="22"/>
          <w:szCs w:val="22"/>
        </w:rPr>
      </w:pP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ंस्करण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2.0</w:t>
      </w:r>
      <w:r w:rsidR="001D466A" w:rsidRPr="0034682A">
        <w:rPr>
          <w:rFonts w:cs="Arial"/>
          <w:i/>
          <w:iCs/>
          <w:color w:val="000000"/>
          <w:sz w:val="22"/>
          <w:szCs w:val="22"/>
        </w:rPr>
        <w:t xml:space="preserve"> SM11v1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-ItalicMT"/>
          <w:i/>
          <w:iCs/>
          <w:color w:val="000000"/>
          <w:sz w:val="22"/>
          <w:szCs w:val="22"/>
        </w:rPr>
      </w:pPr>
      <w:r w:rsidRPr="0034682A">
        <w:rPr>
          <w:rFonts w:cs="Arial-ItalicMT"/>
          <w:i/>
          <w:iCs/>
          <w:color w:val="000000"/>
          <w:sz w:val="22"/>
          <w:szCs w:val="22"/>
        </w:rPr>
        <w:t>All India - Hindi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i/>
          <w:iCs/>
          <w:color w:val="0000FF"/>
          <w:sz w:val="22"/>
          <w:szCs w:val="22"/>
        </w:rPr>
      </w:pP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lastRenderedPageBreak/>
        <w:t>तृतीय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पक्षो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मग्रियो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न्यथ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थित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छोड़कर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,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मग्री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्रिएटिव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ॉमन्स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एट्रिब्यूशन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-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शेयरएलाइक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लाइसेंस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ंतर्गत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उपलब्ध</w:t>
      </w:r>
      <w:r w:rsidR="001D466A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राई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ई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: </w:t>
      </w:r>
      <w:r w:rsidR="00F97FAB" w:rsidRPr="0034682A">
        <w:rPr>
          <w:i/>
          <w:iCs/>
          <w:color w:val="0000FF"/>
          <w:sz w:val="22"/>
          <w:szCs w:val="22"/>
        </w:rPr>
        <w:t>http://creativecommons.org/licenses/by-sa/3.0/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-ItalicMT"/>
          <w:i/>
          <w:iCs/>
          <w:color w:val="000000"/>
          <w:sz w:val="22"/>
          <w:szCs w:val="22"/>
        </w:rPr>
      </w:pPr>
      <w:r w:rsidRPr="0034682A">
        <w:rPr>
          <w:rFonts w:cs="Arial-ItalicMT"/>
          <w:i/>
          <w:iCs/>
          <w:color w:val="000000"/>
          <w:sz w:val="22"/>
          <w:szCs w:val="22"/>
        </w:rPr>
        <w:t>TESS-India is led by The Open University UK and funded by UK aid from the UK government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है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थ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3x + 4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राब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=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िह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ीक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ाठ्यचर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ूमि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द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ढ़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ढ़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श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न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ाहिए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स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ख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ल्गोरिथ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स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प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क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खेल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खे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चन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भाव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ढूँढ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क्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ंदर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ख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झ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>,</w:t>
      </w:r>
      <w:r w:rsidR="00EA53BF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त्व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रचन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कू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ी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त्ती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िव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्देश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्देश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न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color w:val="000000"/>
          <w:sz w:val="22"/>
          <w:szCs w:val="22"/>
          <w:cs/>
          <w:lang w:bidi="hi-IN"/>
        </w:rPr>
        <w:t>संदर्भ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क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िख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ी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ग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ब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दर्भ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ूमिक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वे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गा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क्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ज़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डा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चन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फहम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misconceptions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ढ़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69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े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ख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स्याएँ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ा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lastRenderedPageBreak/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ख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हसू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>?</w:t>
      </w:r>
      <w:r w:rsidR="00EA53BF" w:rsidRPr="0034682A">
        <w:rPr>
          <w:rFonts w:cs="Arial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ा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सीख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है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ीच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बंध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च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भिव्यक्त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योज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color w:val="000000"/>
          <w:sz w:val="22"/>
          <w:szCs w:val="22"/>
          <w:cs/>
          <w:lang w:bidi="hi-IN"/>
        </w:rPr>
        <w:t>संदर्भ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कस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़लतफहम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misconceptions)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न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र्श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NCF (2005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NCFTE (2009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Arial"/>
          <w:color w:val="4F82BE"/>
          <w:sz w:val="22"/>
          <w:szCs w:val="22"/>
        </w:rPr>
        <w:t xml:space="preserve">1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वास्तविक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जीवन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ंदर्भ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चर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और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्थिरांक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दिल्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हर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स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ंप्यूट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ेरीफ़ेर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श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ब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ड़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मे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ड़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र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काज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ाँ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त्य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शी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ब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त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ेज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दल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ॉ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ुक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्मचार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भाव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1)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दला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BF5992" w:rsidRPr="0034682A" w:rsidRDefault="000532A2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4572000" cy="20574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b/>
          <w:bCs/>
          <w:color w:val="000000"/>
          <w:sz w:val="22"/>
          <w:szCs w:val="22"/>
          <w:cs/>
          <w:lang w:bidi="hi-IN"/>
        </w:rPr>
        <w:t>चित्र</w:t>
      </w:r>
      <w:r w:rsidR="00F97FAB" w:rsidRPr="0034682A">
        <w:rPr>
          <w:rFonts w:cs="KrutiDev010"/>
          <w:b/>
          <w:bCs/>
          <w:color w:val="000000"/>
          <w:sz w:val="22"/>
          <w:szCs w:val="22"/>
        </w:rPr>
        <w:t xml:space="preserve"> </w:t>
      </w:r>
      <w:r w:rsidR="00F97FAB" w:rsidRPr="0034682A">
        <w:rPr>
          <w:b/>
          <w:bCs/>
          <w:color w:val="000000"/>
          <w:sz w:val="22"/>
          <w:szCs w:val="22"/>
        </w:rPr>
        <w:t xml:space="preserve">1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की</w:t>
      </w:r>
      <w:r w:rsidR="00F97FAB" w:rsidRPr="0034682A">
        <w:rPr>
          <w:rFonts w:cs="Arial"/>
          <w:color w:val="000000"/>
          <w:sz w:val="22"/>
          <w:szCs w:val="22"/>
        </w:rPr>
        <w:t xml:space="preserve">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हर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स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ल्ली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एँ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स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ाएँ</w:t>
      </w:r>
      <w:r w:rsidR="00F97FAB" w:rsidRPr="0034682A">
        <w:rPr>
          <w:rFonts w:cs="Arial"/>
          <w:color w:val="000000"/>
          <w:sz w:val="22"/>
          <w:szCs w:val="22"/>
        </w:rPr>
        <w:t>)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वसाय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professional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ज्ञ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ॉड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कस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ह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जनाकार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ान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ी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र्मात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नू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वर्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विभाग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्ष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्रम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ावधान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ायत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रच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भिन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रुप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र्ण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धार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वस्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ख्य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त्राए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ंगी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रां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त्राए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ेंगी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ह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ढ़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ी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हर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रिच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ना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च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दर्भ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ाहिए।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ग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ें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ॉड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र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स्क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त्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शे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ेह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ुग्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छोट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ूह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ैय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टक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नव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ाय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द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ंश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खे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ेह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कर्म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भ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ेग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झांक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ौ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ेग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ोक्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भाव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ग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ैय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ाठ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ख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ंद्रित</w:t>
      </w:r>
      <w:r w:rsidR="00EA53BF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ल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ैक्ष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ताव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ेगी।</w:t>
      </w:r>
    </w:p>
    <w:tbl>
      <w:tblPr>
        <w:tblStyle w:val="TableGrid"/>
        <w:tblW w:w="0" w:type="auto"/>
        <w:tblLook w:val="01E0"/>
      </w:tblPr>
      <w:tblGrid>
        <w:gridCol w:w="8856"/>
      </w:tblGrid>
      <w:tr w:rsidR="00BF5992" w:rsidRPr="0034682A">
        <w:tc>
          <w:tcPr>
            <w:tcW w:w="8856" w:type="dxa"/>
          </w:tcPr>
          <w:p w:rsidR="00BF5992" w:rsidRPr="0034682A" w:rsidRDefault="00BF5992" w:rsidP="001D466A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color w:val="E46C0A"/>
                <w:sz w:val="22"/>
                <w:szCs w:val="22"/>
              </w:rPr>
              <w:t xml:space="preserve">1: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स्थिरांक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चरों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पहचानना</w:t>
            </w:r>
          </w:p>
        </w:tc>
      </w:tr>
      <w:tr w:rsidR="00BF5992" w:rsidRPr="0034682A">
        <w:tc>
          <w:tcPr>
            <w:tcW w:w="8856" w:type="dxa"/>
          </w:tcPr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म्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ल्प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ावसायि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(professional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ज्ञ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ल्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ेहर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ल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ा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 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ॉड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ह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ेहर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ल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ूमि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द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 मात्र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रां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त्र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चान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गे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वस्थ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भ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‘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िलाड़ियो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’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‘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त्वो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’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ूच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र्किंग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ॉ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ुकान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 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ोर्ड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ीच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ूच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lastRenderedPageBreak/>
              <w:t>कित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ॉम्पलेक्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ुरक्ष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युक्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ल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भा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रुष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हिलाएँ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i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र्किंग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ii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ॉम्पलेक्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ागरि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रखाव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ग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ग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्वार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युक्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ोग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iv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र्किं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ॉट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्मी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v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ॉकर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v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स्केलेटर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vi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ुक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वाम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न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ुक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थ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vii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ौजूद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ेस्टोरेंट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वामी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ix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िज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ूर्त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ंपनियाँ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x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ैपटॉ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रीद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ह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ंगतुक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x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xii.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ूच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दर्भ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‘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िलाड़ियो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’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‘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त्वो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’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ूच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ीच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य 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त्र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ौ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रां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त्र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ोन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ग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ऐस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भ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ग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?</w:t>
            </w:r>
          </w:p>
        </w:tc>
      </w:tr>
    </w:tbl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हर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चान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ॉड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रां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भाव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म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म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मतौ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ोड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र्श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ब्दों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क्यांश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्रृंखल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े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ल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ड़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ोन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क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म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ं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म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ंद्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धारण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ैख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म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वे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ी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भावी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णनी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मूल्यांक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न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फहम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त्तर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tbl>
      <w:tblPr>
        <w:tblStyle w:val="TableGrid"/>
        <w:tblW w:w="0" w:type="auto"/>
        <w:tblLook w:val="01E0"/>
      </w:tblPr>
      <w:tblGrid>
        <w:gridCol w:w="8856"/>
      </w:tblGrid>
      <w:tr w:rsidR="00BF5992" w:rsidRPr="0034682A">
        <w:tc>
          <w:tcPr>
            <w:tcW w:w="8856" w:type="dxa"/>
          </w:tcPr>
          <w:p w:rsidR="00BF5992" w:rsidRPr="0034682A" w:rsidRDefault="00BF5992" w:rsidP="001D466A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color w:val="E46C0A"/>
                <w:sz w:val="22"/>
                <w:szCs w:val="22"/>
              </w:rPr>
              <w:t xml:space="preserve">2: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बीजगणितीय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व्यंजकों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विकास</w:t>
            </w:r>
          </w:p>
        </w:tc>
      </w:tr>
      <w:tr w:rsidR="00BF5992" w:rsidRPr="0034682A">
        <w:tc>
          <w:tcPr>
            <w:tcW w:w="8856" w:type="dxa"/>
          </w:tcPr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थ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ल्प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ावसायि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(professional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ज्ञ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ल्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ेहर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ल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 गति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ा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ॉड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ह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त्र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 xml:space="preserve">स्थिरांक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त्र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च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ेहर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ल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ूमि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द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गल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चान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–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ूसर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रांक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बंध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बंध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ोग्य रख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्ये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ह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ध्य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ेंगे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 बत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34682A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माग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क्श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चा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ड़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ु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ंक्तियाँ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ुस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ै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बंध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मागी नक्श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रां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ड़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झ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बंध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ूमि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भा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द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ह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लत जवा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!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ध्य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ु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ल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ार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दलनी चाह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त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ग</w:t>
            </w:r>
            <w:r w:rsidR="0034682A"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ं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(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रीदार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)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ौजूद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ुकान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ध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ू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्वार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ऊ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बंध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िमाणक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गे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ू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ें। 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ुकान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100 </w:t>
            </w:r>
            <w:r w:rsidR="0034682A"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गं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ुक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50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ल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ार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ेग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;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त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ुल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ार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ॉड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 s/10 + v/100 + c/50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द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ख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 को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ह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ल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वा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!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ैय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ॉडलिं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भाव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िणा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ोच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्हें 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न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श्रेण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ुम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ाएँ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ि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त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श्रेण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ुम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गा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ेशा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ए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ेशा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 कारण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हचाने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स्केलेट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ी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ध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स्केलेट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 सकता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ं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स्केलेट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ही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त्यधि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े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स्केलेट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तम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नुमान लगा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ठि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ों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रण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र्भ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गा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सा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यंत्र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यंत्र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र्थ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की श्रेण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ीम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त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हु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lastRenderedPageBreak/>
              <w:t>प्रभाव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ि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तिविध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ं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ूर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क्ष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िंदु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र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चर्च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: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स्तव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ॉडलिं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िमाणक आँकड़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धार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गे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द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गठ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ता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त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का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ूचन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त्र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ते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?</w:t>
            </w:r>
          </w:p>
        </w:tc>
      </w:tr>
    </w:tbl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34682A">
        <w:rPr>
          <w:rFonts w:cs="Mangal"/>
          <w:color w:val="F89746"/>
          <w:sz w:val="22"/>
          <w:szCs w:val="22"/>
          <w:cs/>
          <w:lang w:bidi="hi-IN"/>
        </w:rPr>
        <w:lastRenderedPageBreak/>
        <w:t>केस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1: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अपराजिता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1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अनुभव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9E0448" w:rsidRPr="0034682A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i/>
          <w:iCs/>
          <w:color w:val="000000"/>
          <w:sz w:val="22"/>
          <w:szCs w:val="22"/>
        </w:rPr>
      </w:pP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ध्यापिक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,</w:t>
      </w:r>
      <w:r w:rsidR="004C6AC4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जिसन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माध्यमिक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1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2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Mangal"/>
          <w:i/>
          <w:iCs/>
          <w:color w:val="000000"/>
          <w:sz w:val="22"/>
          <w:szCs w:val="22"/>
          <w:cs/>
          <w:lang w:bidi="hi-IN"/>
        </w:rPr>
        <w:t>आजमाया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गठित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ुंद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म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ू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े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ध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ारंभ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ज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ा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र्धार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मे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त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किं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ालाँकि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ंब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िस्थि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color w:val="000000"/>
          <w:sz w:val="22"/>
          <w:szCs w:val="22"/>
          <w:cs/>
          <w:lang w:bidi="hi-IN"/>
        </w:rPr>
        <w:t>वर्ष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ैद्धांत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ै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किं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ढूँढ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ुग्म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।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र्गीक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्लैकबोर्ड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य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Arial"/>
          <w:color w:val="000000"/>
          <w:sz w:val="22"/>
          <w:szCs w:val="22"/>
        </w:rPr>
        <w:t>:</w:t>
      </w:r>
      <w:r w:rsidR="004C6AC4" w:rsidRPr="0034682A">
        <w:rPr>
          <w:rFonts w:cs="Arial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ख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ुण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र्ण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िकॉर्ड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स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ुप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द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ुण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चान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य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सहज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ल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त्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ालाँकि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भाव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झ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त्त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4C6AC4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चन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े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ूँ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त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चाना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ृह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म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टॉ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ी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िजन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ोज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ृह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चान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ूस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बंध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ना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ठी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ड़बड़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ु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ओ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समें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ढ़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ज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ए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पष्टीक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क्रिप्ट</w:t>
      </w:r>
      <w:r w:rsidR="00F97FAB" w:rsidRPr="0034682A">
        <w:rPr>
          <w:rFonts w:cs="Arial"/>
          <w:color w:val="000000"/>
          <w:sz w:val="22"/>
          <w:szCs w:val="22"/>
        </w:rPr>
        <w:t>’</w:t>
      </w:r>
      <w:r w:rsidR="006C4A06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स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नोर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तल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्मिल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ुच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ा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नशी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राजि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छोटी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छोट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ीज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फ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र्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ड़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ढ़ाव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च्छ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>: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ा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या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स्तक्षे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बिं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ु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शो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ाँ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ीछ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Arial"/>
          <w:color w:val="4F82BE"/>
          <w:sz w:val="22"/>
          <w:szCs w:val="22"/>
        </w:rPr>
        <w:t xml:space="preserve">2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ंभावनाओं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बार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में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ोचन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लिए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प्रतिस्थापन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ा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उपयोग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रना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शक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रं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ोज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ोज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ज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ोज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ड़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ूट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स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एँ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िवहन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ैद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लेंग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िक्श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ंगे</w:t>
      </w:r>
      <w:r w:rsidR="00F97FAB" w:rsidRPr="0034682A">
        <w:rPr>
          <w:rFonts w:cs="Arial"/>
          <w:color w:val="000000"/>
          <w:sz w:val="22"/>
          <w:szCs w:val="22"/>
        </w:rPr>
        <w:t xml:space="preserve">?)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ड़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ने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भावन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कल्प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म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ड्र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दल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ेशम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ड़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ैल्क्यूलेट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दल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ठी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ठी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खर्च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नन्ददायक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ेत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िवर्त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विध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ितं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क्र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कल्प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भावन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म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बंध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ग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ल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िताएँगे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सर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ध्यय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श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ख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ुस्त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स्य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श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ख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Arial"/>
          <w:color w:val="000000"/>
          <w:sz w:val="22"/>
          <w:szCs w:val="22"/>
        </w:rPr>
        <w:t>,</w:t>
      </w:r>
      <w:r w:rsidR="006C4A06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भप्र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न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खोजबी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ी</w:t>
      </w:r>
      <w:r w:rsidR="00130D26" w:rsidRPr="0034682A">
        <w:rPr>
          <w:rFonts w:cs="Mangal"/>
          <w:color w:val="000000"/>
          <w:sz w:val="22"/>
          <w:szCs w:val="22"/>
          <w:cs/>
          <w:lang w:bidi="hi-IN"/>
        </w:rPr>
        <w:t>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तल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न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ीव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3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शिष्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ख्य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ाप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ज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4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ुणधर्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माए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4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कल्पनाशील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क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क्स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बं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ेरबद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ाठ्यपुस्त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ृष्ठ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वपू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चान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फ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अग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क्ष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ढ़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न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स्त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वय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न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ी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र्ण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स्थाप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ीक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Arial"/>
          <w:color w:val="000000"/>
          <w:sz w:val="22"/>
          <w:szCs w:val="22"/>
        </w:rPr>
        <w:t>: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D23426" w:rsidRPr="0034682A">
        <w:rPr>
          <w:sz w:val="22"/>
          <w:szCs w:val="22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1pt" o:ole="">
            <v:imagedata r:id="rId9" o:title=""/>
          </v:shape>
          <o:OLEObject Type="Embed" ProgID="Equation.DSMT4" ShapeID="_x0000_i1025" DrawAspect="Content" ObjectID="_1516809030" r:id="rId10"/>
        </w:object>
      </w:r>
      <w:r w:rsidR="00F97FAB" w:rsidRPr="0034682A">
        <w:rPr>
          <w:rFonts w:cs="Arial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ू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x)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स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n)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व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ए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ैठ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ड़ा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.3(2100m)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.3 [3(700)m]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700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ंतरिक्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लिय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यपु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त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ार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े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</w:t>
      </w:r>
      <w:r w:rsidR="00F97FAB" w:rsidRPr="0034682A">
        <w:rPr>
          <w:rFonts w:cs="Arial"/>
          <w:color w:val="000000"/>
          <w:sz w:val="22"/>
          <w:szCs w:val="22"/>
        </w:rPr>
        <w:t xml:space="preserve">.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िल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ी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त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ुणवत्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व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त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खुश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ोंने</w:t>
      </w:r>
      <w:r w:rsidR="006C4A06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30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श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टि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ी।</w:t>
      </w:r>
    </w:p>
    <w:tbl>
      <w:tblPr>
        <w:tblStyle w:val="TableGrid"/>
        <w:tblW w:w="0" w:type="auto"/>
        <w:tblLook w:val="01E0"/>
      </w:tblPr>
      <w:tblGrid>
        <w:gridCol w:w="8856"/>
      </w:tblGrid>
      <w:tr w:rsidR="00BF5992" w:rsidRPr="0034682A">
        <w:tc>
          <w:tcPr>
            <w:tcW w:w="8856" w:type="dxa"/>
          </w:tcPr>
          <w:p w:rsidR="00BF5992" w:rsidRPr="0034682A" w:rsidRDefault="00BF5992" w:rsidP="001D466A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color w:val="E46C0A"/>
                <w:sz w:val="22"/>
                <w:szCs w:val="22"/>
              </w:rPr>
              <w:t xml:space="preserve">3: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इसका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्या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मतलब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है।</w:t>
            </w:r>
          </w:p>
        </w:tc>
      </w:tr>
      <w:tr w:rsidR="00BF5992" w:rsidRPr="0034682A">
        <w:tc>
          <w:tcPr>
            <w:tcW w:w="8856" w:type="dxa"/>
          </w:tcPr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म्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ाँ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ाठ्यपुस्त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ीज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30u + 44v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3x +1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sz w:val="22"/>
                <w:szCs w:val="22"/>
              </w:rPr>
              <w:object w:dxaOrig="480" w:dyaOrig="340">
                <v:shape id="_x0000_i1026" type="#_x0000_t75" style="width:24pt;height:17pt" o:ole="">
                  <v:imagedata r:id="rId11" o:title=""/>
                </v:shape>
                <o:OLEObject Type="Embed" ProgID="Equation.DSMT4" ShapeID="_x0000_i1026" DrawAspect="Content" ObjectID="_1516809031" r:id="rId12"/>
              </w:objec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sz w:val="22"/>
                <w:szCs w:val="22"/>
              </w:rPr>
              <w:object w:dxaOrig="1080" w:dyaOrig="660">
                <v:shape id="_x0000_i1027" type="#_x0000_t75" style="width:54pt;height:33pt" o:ole="">
                  <v:imagedata r:id="rId13" o:title=""/>
                </v:shape>
                <o:OLEObject Type="Embed" ProgID="Equation.DSMT4" ShapeID="_x0000_i1027" DrawAspect="Content" ObjectID="_1516809032" r:id="rId14"/>
              </w:objec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Symbo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sz w:val="22"/>
                <w:szCs w:val="22"/>
              </w:rPr>
              <w:object w:dxaOrig="639" w:dyaOrig="620">
                <v:shape id="_x0000_i1028" type="#_x0000_t75" style="width:32pt;height:31pt" o:ole="">
                  <v:imagedata r:id="rId15" o:title=""/>
                </v:shape>
                <o:OLEObject Type="Embed" ProgID="Equation.DSMT4" ShapeID="_x0000_i1028" DrawAspect="Content" ObjectID="_1516809033" r:id="rId16"/>
              </w:objec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ल्पनाशील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पयोग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ान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ाएँ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तलब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्थित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खा रह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ार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?</w:t>
            </w:r>
          </w:p>
        </w:tc>
      </w:tr>
    </w:tbl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Arial"/>
          <w:color w:val="000000"/>
          <w:sz w:val="22"/>
          <w:szCs w:val="22"/>
        </w:rPr>
        <w:t xml:space="preserve">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नान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ीत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ोल</w:t>
      </w:r>
      <w:r w:rsidR="00BF48F6" w:rsidRPr="0034682A">
        <w:rPr>
          <w:rFonts w:cs="Mangal"/>
          <w:color w:val="000000"/>
          <w:sz w:val="22"/>
          <w:szCs w:val="22"/>
          <w:lang w:bidi="hi-IN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ाटक</w:t>
      </w:r>
    </w:p>
    <w:p w:rsidR="00BF5992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KrutiDev010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35000" cy="42545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ुख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न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ीत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ोल</w:t>
      </w:r>
      <w:r w:rsidR="00BF48F6" w:rsidRPr="0034682A">
        <w:rPr>
          <w:rFonts w:cs="Mangal"/>
          <w:color w:val="000000"/>
          <w:sz w:val="22"/>
          <w:szCs w:val="22"/>
          <w:lang w:bidi="hi-IN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ाटक</w:t>
      </w:r>
      <w:r w:rsidR="00F97FAB" w:rsidRPr="0034682A">
        <w:rPr>
          <w:rFonts w:cs="Arial"/>
          <w:color w:val="000000"/>
          <w:sz w:val="22"/>
          <w:szCs w:val="22"/>
        </w:rPr>
        <w:t xml:space="preserve">’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ज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डाल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ा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34682A">
        <w:rPr>
          <w:rFonts w:cs="Mangal"/>
          <w:color w:val="F89746"/>
          <w:sz w:val="22"/>
          <w:szCs w:val="22"/>
          <w:cs/>
          <w:lang w:bidi="hi-IN"/>
        </w:rPr>
        <w:lastRenderedPageBreak/>
        <w:t>केस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2: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3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अनुभव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पूर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फि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खु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व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ोग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त्य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ी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लिय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ध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वतंत्र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चन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िय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ूँ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च्छ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ग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ढ़ा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ूँग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्लैकबोर्ड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लिय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न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ख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ुरुआ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यादा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झ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3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्लैकबोर्ड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ख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ाहु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ुर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3x + 1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ाग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गी</w:t>
      </w:r>
      <w:r w:rsidR="00F97FAB" w:rsidRPr="0034682A">
        <w:rPr>
          <w:rFonts w:cs="Arial"/>
          <w:color w:val="000000"/>
          <w:sz w:val="22"/>
          <w:szCs w:val="22"/>
        </w:rPr>
        <w:t xml:space="preserve">: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x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पए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ीज़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प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थ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ागत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हम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ोच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हसू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ुर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दम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त्त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ज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ोड़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ल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याद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भाव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पू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र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दल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ग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ाँ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ीछ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Arial"/>
          <w:color w:val="4F82BE"/>
          <w:sz w:val="22"/>
          <w:szCs w:val="22"/>
        </w:rPr>
        <w:t xml:space="preserve">3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गलतफहमियाँ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पता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रन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े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लिए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ामान्यीकरण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ा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उपयोग</w:t>
      </w:r>
      <w:r w:rsidRPr="0034682A">
        <w:rPr>
          <w:rFonts w:cs="KrutiDev010"/>
          <w:color w:val="4F82BE"/>
          <w:sz w:val="22"/>
          <w:szCs w:val="22"/>
        </w:rPr>
        <w:t xml:space="preserve">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करना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(3 – 8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ुर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ख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2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3) – (2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8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ि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ंट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य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a(b – c) = a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b – a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c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ैटर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ीक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ग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ग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ों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स्य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ध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कार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क्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34682A">
        <w:rPr>
          <w:rFonts w:cs="Arial"/>
          <w:color w:val="000000"/>
          <w:sz w:val="22"/>
          <w:szCs w:val="22"/>
        </w:rPr>
        <w:t>–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ैटर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ख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ग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ीकृ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ंगे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शे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िस्थित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ी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ग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ख्य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ीकृ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tbl>
      <w:tblPr>
        <w:tblStyle w:val="TableGrid"/>
        <w:tblW w:w="0" w:type="auto"/>
        <w:tblLook w:val="01E0"/>
      </w:tblPr>
      <w:tblGrid>
        <w:gridCol w:w="8856"/>
      </w:tblGrid>
      <w:tr w:rsidR="00BF5992" w:rsidRPr="0034682A">
        <w:tc>
          <w:tcPr>
            <w:tcW w:w="8856" w:type="dxa"/>
          </w:tcPr>
          <w:p w:rsidR="00BF5992" w:rsidRPr="0034682A" w:rsidRDefault="00BF5992" w:rsidP="001D466A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गतिविधि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color w:val="E46C0A"/>
                <w:sz w:val="22"/>
                <w:szCs w:val="22"/>
              </w:rPr>
              <w:t xml:space="preserve">4: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विशिष्ट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सामान्यीकृत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रूप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प्रतिस्थापित</w:t>
            </w:r>
            <w:r w:rsidRPr="0034682A">
              <w:rPr>
                <w:rFonts w:cs="KrutiDev010"/>
                <w:color w:val="E46C0A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E46C0A"/>
                <w:sz w:val="22"/>
                <w:szCs w:val="22"/>
                <w:cs/>
                <w:lang w:bidi="hi-IN"/>
              </w:rPr>
              <w:t>करना</w:t>
            </w:r>
          </w:p>
        </w:tc>
      </w:tr>
      <w:tr w:rsidR="00BF5992" w:rsidRPr="0034682A">
        <w:tc>
          <w:tcPr>
            <w:tcW w:w="8856" w:type="dxa"/>
          </w:tcPr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lastRenderedPageBreak/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िद्यार्थिय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िम्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ताएँ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: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ीच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ीक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ग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ीज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औ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ीकरणो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द्वार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पना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ज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न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ाल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मान्यीकृ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रू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 उदाह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ीक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न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व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–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ुनिश्चि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र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को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ंतर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त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1. 2 (3 – 8)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2. 12 + (13 + 81) = (12 + 13) + 81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3. 2 + 2 = 2 </w:t>
            </w:r>
            <w:r w:rsidRPr="0034682A">
              <w:rPr>
                <w:rFonts w:cs="MicrosoftSansSerif"/>
                <w:color w:val="000000"/>
                <w:sz w:val="22"/>
                <w:szCs w:val="22"/>
              </w:rPr>
              <w:t xml:space="preserve">×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2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4. </w:t>
            </w:r>
            <w:r w:rsidRPr="0034682A">
              <w:rPr>
                <w:sz w:val="22"/>
                <w:szCs w:val="22"/>
              </w:rPr>
              <w:object w:dxaOrig="1020" w:dyaOrig="680">
                <v:shape id="_x0000_i1029" type="#_x0000_t75" style="width:51pt;height:34pt" o:ole="">
                  <v:imagedata r:id="rId18" o:title=""/>
                </v:shape>
                <o:OLEObject Type="Embed" ProgID="Equation.DSMT4" ShapeID="_x0000_i1029" DrawAspect="Content" ObjectID="_1516809034" r:id="rId19"/>
              </w:objec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5. (–7) = 7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6. 42 + 0 = 42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7. 23 × 1 = 23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8. 120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5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प्रतिशत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9. (12 + 51)/(12 </w:t>
            </w:r>
            <w:r w:rsidRPr="0034682A">
              <w:rPr>
                <w:rFonts w:cs="MicrosoftSansSerif"/>
                <w:color w:val="000000"/>
                <w:sz w:val="22"/>
                <w:szCs w:val="22"/>
              </w:rPr>
              <w:t xml:space="preserve">× 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51)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>10. 2 + 3 = 3 + 2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11. </w:t>
            </w:r>
            <w:r w:rsidRPr="0034682A">
              <w:rPr>
                <w:sz w:val="22"/>
                <w:szCs w:val="22"/>
              </w:rPr>
              <w:object w:dxaOrig="1040" w:dyaOrig="620">
                <v:shape id="_x0000_i1030" type="#_x0000_t75" style="width:52pt;height:31pt" o:ole="">
                  <v:imagedata r:id="rId20" o:title=""/>
                </v:shape>
                <o:OLEObject Type="Embed" ProgID="Equation.DSMT4" ShapeID="_x0000_i1030" DrawAspect="Content" ObjectID="_1516809035" r:id="rId21"/>
              </w:objec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Arial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न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ामान्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ीजगणिती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्यंज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मीकरण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खें।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उनमे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ुछ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ए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अधिक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ल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,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इस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खोज</w:t>
            </w:r>
            <w:r w:rsidR="0034682A"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़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बनें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!</w:t>
            </w:r>
          </w:p>
          <w:p w:rsidR="00BF5992" w:rsidRPr="0034682A" w:rsidRDefault="00BF5992" w:rsidP="00BF5992">
            <w:pPr>
              <w:autoSpaceDE w:val="0"/>
              <w:autoSpaceDN w:val="0"/>
              <w:adjustRightInd w:val="0"/>
              <w:spacing w:before="240"/>
              <w:rPr>
                <w:rFonts w:cs="KrutiDev010"/>
                <w:color w:val="000000"/>
                <w:sz w:val="22"/>
                <w:szCs w:val="22"/>
              </w:rPr>
            </w:pPr>
            <w:r w:rsidRPr="0034682A">
              <w:rPr>
                <w:rFonts w:cs="Symbol"/>
                <w:color w:val="000000"/>
                <w:sz w:val="22"/>
                <w:szCs w:val="22"/>
              </w:rPr>
              <w:t xml:space="preserve">•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मेश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त्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गे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 xml:space="preserve">?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आप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य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ह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कत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ैं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व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िस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भी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संख्या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के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लिए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मान्य</w:t>
            </w:r>
            <w:r w:rsidRPr="0034682A">
              <w:rPr>
                <w:rFonts w:cs="KrutiDev010"/>
                <w:color w:val="000000"/>
                <w:sz w:val="22"/>
                <w:szCs w:val="22"/>
              </w:rPr>
              <w:t xml:space="preserve"> </w:t>
            </w:r>
            <w:r w:rsidRPr="0034682A">
              <w:rPr>
                <w:rFonts w:cs="Mangal"/>
                <w:color w:val="000000"/>
                <w:sz w:val="22"/>
                <w:szCs w:val="22"/>
                <w:cs/>
                <w:lang w:bidi="hi-IN"/>
              </w:rPr>
              <w:t>होंगे</w:t>
            </w:r>
            <w:r w:rsidRPr="0034682A">
              <w:rPr>
                <w:rFonts w:cs="Arial"/>
                <w:color w:val="000000"/>
                <w:sz w:val="22"/>
                <w:szCs w:val="22"/>
              </w:rPr>
              <w:t>?</w:t>
            </w:r>
          </w:p>
        </w:tc>
      </w:tr>
    </w:tbl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Mangal"/>
          <w:color w:val="000000"/>
          <w:sz w:val="22"/>
          <w:szCs w:val="22"/>
          <w:lang w:bidi="hi-IN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Arial"/>
          <w:color w:val="000000"/>
          <w:sz w:val="22"/>
          <w:szCs w:val="22"/>
        </w:rPr>
        <w:t xml:space="preserve">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गर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ीडबै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ना</w:t>
      </w:r>
    </w:p>
    <w:p w:rsidR="00BF5992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KrutiDev010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35000" cy="42545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आ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ुख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गरा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फीडबै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ना</w:t>
      </w:r>
      <w:r w:rsidR="00F97FAB" w:rsidRPr="0034682A">
        <w:rPr>
          <w:rFonts w:cs="Arial"/>
          <w:color w:val="000000"/>
          <w:sz w:val="22"/>
          <w:szCs w:val="22"/>
        </w:rPr>
        <w:t xml:space="preserve">’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ज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ड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F89746"/>
          <w:sz w:val="22"/>
          <w:szCs w:val="22"/>
        </w:rPr>
      </w:pPr>
      <w:r w:rsidRPr="0034682A">
        <w:rPr>
          <w:rFonts w:cs="Mangal"/>
          <w:color w:val="F89746"/>
          <w:sz w:val="22"/>
          <w:szCs w:val="22"/>
          <w:cs/>
          <w:lang w:bidi="hi-IN"/>
        </w:rPr>
        <w:t>केस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स्टड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3: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अग्रवाल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F97FAB" w:rsidRPr="0034682A">
        <w:rPr>
          <w:b/>
          <w:bCs/>
          <w:color w:val="F89746"/>
          <w:sz w:val="22"/>
          <w:szCs w:val="22"/>
        </w:rPr>
        <w:t xml:space="preserve">4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Pr="0034682A">
        <w:rPr>
          <w:rFonts w:cs="Mangal"/>
          <w:color w:val="F89746"/>
          <w:sz w:val="22"/>
          <w:szCs w:val="22"/>
          <w:cs/>
          <w:lang w:bidi="hi-IN"/>
        </w:rPr>
        <w:t>बताती</w:t>
      </w:r>
      <w:r w:rsidR="00F97FAB" w:rsidRPr="0034682A">
        <w:rPr>
          <w:rFonts w:cs="KrutiDev010"/>
          <w:color w:val="F89746"/>
          <w:sz w:val="22"/>
          <w:szCs w:val="22"/>
        </w:rPr>
        <w:t xml:space="preserve"> </w:t>
      </w:r>
      <w:r w:rsidR="009E0448" w:rsidRPr="0034682A">
        <w:rPr>
          <w:rFonts w:cs="Mangal"/>
          <w:color w:val="F89746"/>
          <w:sz w:val="22"/>
          <w:szCs w:val="22"/>
          <w:cs/>
          <w:lang w:bidi="hi-IN"/>
        </w:rPr>
        <w:t>हैं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मोह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ुरं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कड़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ल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Arial"/>
          <w:color w:val="000000"/>
          <w:sz w:val="22"/>
          <w:szCs w:val="22"/>
        </w:rPr>
        <w:t xml:space="preserve">, 2 (3 – 8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घटा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ंट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ुणधर्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ख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हेग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a(b – c) = a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b – a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c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ताया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2 + 2 = 2 </w:t>
      </w:r>
      <w:r w:rsidR="00F97FAB" w:rsidRPr="0034682A">
        <w:rPr>
          <w:rFonts w:cs="MicrosoftSansSerif"/>
          <w:color w:val="000000"/>
          <w:sz w:val="22"/>
          <w:szCs w:val="22"/>
        </w:rPr>
        <w:t xml:space="preserve">× </w:t>
      </w:r>
      <w:r w:rsidR="00F97FAB" w:rsidRPr="0034682A">
        <w:rPr>
          <w:rFonts w:cs="Arial"/>
          <w:color w:val="000000"/>
          <w:sz w:val="22"/>
          <w:szCs w:val="22"/>
        </w:rPr>
        <w:t xml:space="preserve">2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ोच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कल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ूचकां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घात</w:t>
      </w:r>
      <w:r w:rsidR="00F97FAB" w:rsidRPr="0034682A">
        <w:rPr>
          <w:rFonts w:cs="Arial"/>
          <w:color w:val="000000"/>
          <w:sz w:val="22"/>
          <w:szCs w:val="22"/>
        </w:rPr>
        <w:t xml:space="preserve">’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फहम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ीम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= 2</w:t>
      </w:r>
      <w:r w:rsidR="00F97FAB" w:rsidRPr="0034682A">
        <w:rPr>
          <w:rFonts w:cs="KrutiDev010"/>
          <w:color w:val="000000"/>
          <w:sz w:val="22"/>
          <w:szCs w:val="22"/>
          <w:vertAlign w:val="superscript"/>
        </w:rPr>
        <w:t>2</w:t>
      </w:r>
      <w:r w:rsidR="00F97FAB" w:rsidRPr="0034682A">
        <w:rPr>
          <w:rFonts w:cs="Arial"/>
          <w:color w:val="000000"/>
          <w:sz w:val="22"/>
          <w:szCs w:val="22"/>
        </w:rPr>
        <w:t xml:space="preserve">’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ीक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ड़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श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6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7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र्वसमि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ो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श्चर्यचक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क्रिय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थ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ंत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दाह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ीकृ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य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ू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34682A">
        <w:rPr>
          <w:rFonts w:cs="Arial"/>
          <w:color w:val="000000"/>
          <w:sz w:val="22"/>
          <w:szCs w:val="22"/>
        </w:rPr>
        <w:t>!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ालाँ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जमा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खुश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ंदा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त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लतफहमियों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लेग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ू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तिविध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ऐ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िया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‘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धारण</w:t>
      </w:r>
      <w:r w:rsidR="00F97FAB" w:rsidRPr="0034682A">
        <w:rPr>
          <w:rFonts w:cs="Arial"/>
          <w:color w:val="000000"/>
          <w:sz w:val="22"/>
          <w:szCs w:val="22"/>
        </w:rPr>
        <w:t xml:space="preserve">’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दाहरण</w:t>
      </w:r>
      <w:r w:rsidR="00F97FAB" w:rsidRPr="0034682A">
        <w:rPr>
          <w:rFonts w:cs="Arial"/>
          <w:color w:val="000000"/>
          <w:sz w:val="22"/>
          <w:szCs w:val="22"/>
        </w:rPr>
        <w:t>?</w:t>
      </w:r>
      <w:r w:rsidR="003A542C" w:rsidRPr="0034682A">
        <w:rPr>
          <w:rFonts w:cs="Arial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ाठ्यपुस्त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त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ब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ूल्यांक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री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ोच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ूँ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ख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ाहिए</w:t>
      </w:r>
      <w:r w:rsidR="00522056" w:rsidRPr="0034682A">
        <w:rPr>
          <w:rFonts w:cs="KrutiDev010"/>
          <w:color w:val="000000"/>
          <w:sz w:val="22"/>
          <w:szCs w:val="22"/>
        </w:rPr>
        <w:t>,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7F54E9" w:rsidRPr="0034682A">
        <w:rPr>
          <w:rFonts w:cs="Mangal"/>
          <w:color w:val="000000"/>
          <w:sz w:val="22"/>
          <w:szCs w:val="22"/>
          <w:cs/>
          <w:lang w:bidi="hi-IN"/>
        </w:rPr>
        <w:t>कार्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सामा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ठ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दर्भ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ाग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ह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ुझ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्पष्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ूल्यांक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ुविध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क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क्र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पेक्ष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ी</w:t>
      </w:r>
      <w:r w:rsidR="00F97FAB" w:rsidRPr="0034682A">
        <w:rPr>
          <w:rFonts w:cs="Arial"/>
          <w:color w:val="000000"/>
          <w:sz w:val="22"/>
          <w:szCs w:val="22"/>
        </w:rPr>
        <w:t xml:space="preserve">?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ों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झ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ग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ुस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ौ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िस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लतफहम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ैस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्रीम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ग्रवा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क्ष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ुआ</w:t>
      </w:r>
      <w:r w:rsidR="00F97FAB" w:rsidRPr="0034682A">
        <w:rPr>
          <w:rFonts w:cs="Arial"/>
          <w:color w:val="000000"/>
          <w:sz w:val="22"/>
          <w:szCs w:val="22"/>
        </w:rPr>
        <w:t>?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Arial"/>
          <w:color w:val="4F82BE"/>
          <w:sz w:val="22"/>
          <w:szCs w:val="22"/>
        </w:rPr>
        <w:t xml:space="preserve">4 </w:t>
      </w:r>
      <w:r w:rsidR="00522056" w:rsidRPr="0034682A">
        <w:rPr>
          <w:rFonts w:cs="Mangal"/>
          <w:color w:val="4F82BE"/>
          <w:sz w:val="22"/>
          <w:szCs w:val="22"/>
          <w:cs/>
          <w:lang w:bidi="hi-IN"/>
        </w:rPr>
        <w:t>सारांश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ख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ऐ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स्त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>,</w:t>
      </w:r>
      <w:r w:rsidR="003A542C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व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ुन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टि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त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रूप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ाप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र्ण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विध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पन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सं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थि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ढूँढ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ीर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्यास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ू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त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ेख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ीज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हत्वपू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ुछ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lastRenderedPageBreak/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भिव्यक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णि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षा</w:t>
      </w:r>
      <w:r w:rsidR="003A542C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स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ेकि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पर्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ह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अंति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तिविध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चिं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ामुक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री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ह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ा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लतफहमिय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ाध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े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ान्यीकर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ध्य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ंद्र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ात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ुनिश्च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ंज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मतुल्य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मेशा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त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–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्ह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ीज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ाकृति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ुड़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ी।</w:t>
      </w:r>
    </w:p>
    <w:p w:rsidR="00F97FAB" w:rsidRPr="0034682A" w:rsidRDefault="000532A2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>
        <w:rPr>
          <w:rFonts w:cs="Mangal"/>
          <w:noProof/>
          <w:color w:val="000000"/>
          <w:sz w:val="22"/>
          <w:szCs w:val="22"/>
          <w:lang w:bidi="hi-IN"/>
        </w:rPr>
        <w:drawing>
          <wp:inline distT="0" distB="0" distL="0" distR="0">
            <wp:extent cx="647700" cy="590550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F5992" w:rsidRPr="0034682A">
        <w:rPr>
          <w:rFonts w:cs="Mangal"/>
          <w:color w:val="000000"/>
          <w:sz w:val="22"/>
          <w:szCs w:val="22"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ुकें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इक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ती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हचान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ष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ढ़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गे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ो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ष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ए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ो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नाए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ीघ्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ढ़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हाँ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थोड़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दला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संसाधन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संसाध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नसीएफ</w:t>
      </w:r>
      <w:r w:rsidR="00F97FAB" w:rsidRPr="0034682A">
        <w:rPr>
          <w:rFonts w:cs="Arial"/>
          <w:color w:val="000000"/>
          <w:sz w:val="22"/>
          <w:szCs w:val="22"/>
        </w:rPr>
        <w:t>/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नसीएफटी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ताएँ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NCF (2005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NCFTE (2009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ोड़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ताओ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ूर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पकी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द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ेगा</w:t>
      </w:r>
      <w:r w:rsidR="00F97FAB" w:rsidRPr="0034682A">
        <w:rPr>
          <w:rFonts w:cs="Arial"/>
          <w:color w:val="000000"/>
          <w:sz w:val="22"/>
          <w:szCs w:val="22"/>
        </w:rPr>
        <w:t>: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िक्षा</w:t>
      </w:r>
      <w:r w:rsidR="00B7446B" w:rsidRPr="0034682A">
        <w:rPr>
          <w:rFonts w:cs="Mangal"/>
          <w:color w:val="000000"/>
          <w:sz w:val="22"/>
          <w:szCs w:val="22"/>
          <w:cs/>
          <w:lang w:bidi="hi-IN"/>
        </w:rPr>
        <w:t>र्थि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क्रि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तिभाग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िर्फ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ाप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ा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उन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्षमताओं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ोत्साह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टन्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द्धत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ीख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ू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ै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ाए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ज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नुभव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खोज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र्मा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चारात्म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शिक्ष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निरं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क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प्रक्र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खे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गण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ऐ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ीज़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ले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ि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र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िस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द्वार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ंव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िस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आप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चर्च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</w:t>
      </w:r>
      <w:r w:rsidR="00F97FAB" w:rsidRPr="0034682A">
        <w:rPr>
          <w:rFonts w:cs="Arial"/>
          <w:color w:val="000000"/>
          <w:sz w:val="22"/>
          <w:szCs w:val="22"/>
        </w:rPr>
        <w:t>,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िसप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मिल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ार्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रें।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मुदा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्ञा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विद्याल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बाह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ीव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522056" w:rsidRPr="0034682A">
        <w:rPr>
          <w:rFonts w:cs="Mangal"/>
          <w:color w:val="000000"/>
          <w:sz w:val="22"/>
          <w:szCs w:val="22"/>
          <w:cs/>
          <w:lang w:bidi="hi-IN"/>
        </w:rPr>
        <w:t>जोड़ें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अतिरिकत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संसाधन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>A newly developed maths portal by the Karnataka government: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FF"/>
          <w:sz w:val="22"/>
          <w:szCs w:val="22"/>
        </w:rPr>
        <w:t>http://karnatakaeducation.org.in/KOER/en/index.php/Portal:Mathematics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lastRenderedPageBreak/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Class X maths study material: </w:t>
      </w:r>
      <w:r w:rsidR="00F97FAB" w:rsidRPr="0034682A">
        <w:rPr>
          <w:rFonts w:cs="Arial"/>
          <w:color w:val="0000FF"/>
          <w:sz w:val="22"/>
          <w:szCs w:val="22"/>
        </w:rPr>
        <w:t>http://www.zietmysore.org/stud_mats/X/maths.pdf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National Centre for Excellence in the Teaching of Mathematics: </w:t>
      </w:r>
      <w:r w:rsidR="00F97FAB" w:rsidRPr="0034682A">
        <w:rPr>
          <w:rFonts w:cs="Arial"/>
          <w:color w:val="0000FF"/>
          <w:sz w:val="22"/>
          <w:szCs w:val="22"/>
        </w:rPr>
        <w:t>https://www.ncetm.org.uk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National STEM Centre: </w:t>
      </w:r>
      <w:r w:rsidR="00F97FAB" w:rsidRPr="0034682A">
        <w:rPr>
          <w:rFonts w:cs="Arial"/>
          <w:color w:val="0000FF"/>
          <w:sz w:val="22"/>
          <w:szCs w:val="22"/>
        </w:rPr>
        <w:t>http://www.nationalstemcentre.org.uk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OpenLearn: </w:t>
      </w:r>
      <w:r w:rsidR="00F97FAB" w:rsidRPr="0034682A">
        <w:rPr>
          <w:rFonts w:cs="Arial"/>
          <w:color w:val="0000FF"/>
          <w:sz w:val="22"/>
          <w:szCs w:val="22"/>
        </w:rPr>
        <w:t>http://www.open.edu/openlearn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BBC Bitesize: </w:t>
      </w:r>
      <w:r w:rsidR="00F97FAB" w:rsidRPr="0034682A">
        <w:rPr>
          <w:rFonts w:cs="Arial"/>
          <w:color w:val="0000FF"/>
          <w:sz w:val="22"/>
          <w:szCs w:val="22"/>
        </w:rPr>
        <w:t>http://www.bbc.co.uk/bitesize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Khan Academy’s math section: </w:t>
      </w:r>
      <w:r w:rsidR="00F97FAB" w:rsidRPr="0034682A">
        <w:rPr>
          <w:rFonts w:cs="Arial"/>
          <w:color w:val="0000FF"/>
          <w:sz w:val="22"/>
          <w:szCs w:val="22"/>
        </w:rPr>
        <w:t>https://www.khanacademy.org/math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NRICH: </w:t>
      </w:r>
      <w:r w:rsidR="00F97FAB" w:rsidRPr="0034682A">
        <w:rPr>
          <w:rFonts w:cs="Arial"/>
          <w:color w:val="0000FF"/>
          <w:sz w:val="22"/>
          <w:szCs w:val="22"/>
        </w:rPr>
        <w:t>http://nrich.maths.org/frontpage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Mathcelebration: </w:t>
      </w:r>
      <w:r w:rsidR="00F97FAB" w:rsidRPr="0034682A">
        <w:rPr>
          <w:rFonts w:cs="Arial"/>
          <w:color w:val="0000FF"/>
          <w:sz w:val="22"/>
          <w:szCs w:val="22"/>
        </w:rPr>
        <w:t>http://www.mathcelebration.com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Art of Problem Solving’s resources page: </w:t>
      </w:r>
      <w:r w:rsidR="00F97FAB" w:rsidRPr="0034682A">
        <w:rPr>
          <w:rFonts w:cs="Arial"/>
          <w:color w:val="0000FF"/>
          <w:sz w:val="22"/>
          <w:szCs w:val="22"/>
        </w:rPr>
        <w:t>http://www.artofproblemsolving.com/Resources/index.php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Teachnology: </w:t>
      </w:r>
      <w:r w:rsidR="00F97FAB" w:rsidRPr="0034682A">
        <w:rPr>
          <w:rFonts w:cs="Arial"/>
          <w:color w:val="0000FF"/>
          <w:sz w:val="22"/>
          <w:szCs w:val="22"/>
        </w:rPr>
        <w:t>http://www.teach-nology.com/worksheets/math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Maths is Fun: </w:t>
      </w:r>
      <w:r w:rsidR="00F97FAB" w:rsidRPr="0034682A">
        <w:rPr>
          <w:rFonts w:cs="Arial"/>
          <w:color w:val="0000FF"/>
          <w:sz w:val="22"/>
          <w:szCs w:val="22"/>
        </w:rPr>
        <w:t>http://www.mathsisfun.com/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>National Council of Educational Research and Training’s textbooks for teaching mathematics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and for teacher training of mathematics: </w:t>
      </w:r>
      <w:r w:rsidR="00F97FAB" w:rsidRPr="0034682A">
        <w:rPr>
          <w:rFonts w:cs="Arial"/>
          <w:color w:val="0000FF"/>
          <w:sz w:val="22"/>
          <w:szCs w:val="22"/>
        </w:rPr>
        <w:t>http://www.ncert.nic.in/ncerts/textbook/textbook.htm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AMT-01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Aspects of Teaching Primary School Mathematics</w:t>
      </w:r>
      <w:r w:rsidR="00F97FAB" w:rsidRPr="0034682A">
        <w:rPr>
          <w:rFonts w:cs="Arial"/>
          <w:color w:val="000000"/>
          <w:sz w:val="22"/>
          <w:szCs w:val="22"/>
        </w:rPr>
        <w:t>, Block 3 (‘Numbers (II)’):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FF"/>
          <w:sz w:val="22"/>
          <w:szCs w:val="22"/>
        </w:rPr>
        <w:t>http://www.ignou4ublog.com/2013/06/ignou-amt-01-study-materialbooks.html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 xml:space="preserve">LMT-01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Learning Mathematics</w:t>
      </w:r>
      <w:r w:rsidR="00F97FAB" w:rsidRPr="0034682A">
        <w:rPr>
          <w:rFonts w:cs="Arial"/>
          <w:color w:val="000000"/>
          <w:sz w:val="22"/>
          <w:szCs w:val="22"/>
        </w:rPr>
        <w:t>, Block 1 (‘Approaches to Learning’) Block 2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‘Encouraging Learning in the Classroom’), Block 6 (‘Thinking Mathematically’):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FF"/>
          <w:sz w:val="22"/>
          <w:szCs w:val="22"/>
        </w:rPr>
        <w:t>http://www.ignou4ublog.com/2013/06/ignou-lmt-01-study-materialbooks.html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 xml:space="preserve">Learning Curve </w:t>
      </w:r>
      <w:r w:rsidR="00F97FAB" w:rsidRPr="0034682A">
        <w:rPr>
          <w:rFonts w:cs="Arial"/>
          <w:color w:val="000000"/>
          <w:sz w:val="22"/>
          <w:szCs w:val="22"/>
        </w:rPr>
        <w:t xml:space="preserve">and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At Right Angles</w:t>
      </w:r>
      <w:r w:rsidR="00F97FAB" w:rsidRPr="0034682A">
        <w:rPr>
          <w:rFonts w:cs="Arial"/>
          <w:color w:val="000000"/>
          <w:sz w:val="22"/>
          <w:szCs w:val="22"/>
        </w:rPr>
        <w:t>, periodicals about mathematics and its teaching: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FF"/>
          <w:sz w:val="22"/>
          <w:szCs w:val="22"/>
        </w:rPr>
        <w:t>http://azimpremjifoundation.org/Foundation_Publications</w:t>
      </w:r>
    </w:p>
    <w:p w:rsidR="00F97FAB" w:rsidRPr="0034682A" w:rsidRDefault="00B2291D" w:rsidP="001D466A">
      <w:pPr>
        <w:autoSpaceDE w:val="0"/>
        <w:autoSpaceDN w:val="0"/>
        <w:adjustRightInd w:val="0"/>
        <w:spacing w:before="240"/>
        <w:rPr>
          <w:rFonts w:cs="Arial"/>
          <w:color w:val="0000FF"/>
          <w:sz w:val="22"/>
          <w:szCs w:val="22"/>
        </w:rPr>
      </w:pPr>
      <w:r w:rsidRPr="0034682A">
        <w:rPr>
          <w:rFonts w:cs="Symbol"/>
          <w:color w:val="000000"/>
          <w:sz w:val="22"/>
          <w:szCs w:val="22"/>
        </w:rPr>
        <w:t xml:space="preserve">• </w:t>
      </w:r>
      <w:r w:rsidR="00F97FAB" w:rsidRPr="0034682A">
        <w:rPr>
          <w:rFonts w:cs="Arial"/>
          <w:color w:val="000000"/>
          <w:sz w:val="22"/>
          <w:szCs w:val="22"/>
        </w:rPr>
        <w:t>Central Board of Secondary Education’s books and support material (also including the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i/>
          <w:iCs/>
          <w:color w:val="000000"/>
          <w:sz w:val="22"/>
          <w:szCs w:val="22"/>
        </w:rPr>
        <w:t>Teachers Manual for Formative Assessment – Mathematics (Class IX)</w:t>
      </w:r>
      <w:r w:rsidR="00F97FAB" w:rsidRPr="0034682A">
        <w:rPr>
          <w:rFonts w:cs="Arial"/>
          <w:color w:val="000000"/>
          <w:sz w:val="22"/>
          <w:szCs w:val="22"/>
        </w:rPr>
        <w:t>) – select ‘CBSE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publications’, then ‘Books and support material’: </w:t>
      </w:r>
      <w:r w:rsidR="00F97FAB" w:rsidRPr="0034682A">
        <w:rPr>
          <w:rFonts w:cs="Arial"/>
          <w:color w:val="0000FF"/>
          <w:sz w:val="22"/>
          <w:szCs w:val="22"/>
        </w:rPr>
        <w:t>http://cbse.nic.in/welcome.htm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संदर्भ</w:t>
      </w:r>
      <w:r w:rsidR="00F97FAB" w:rsidRPr="0034682A">
        <w:rPr>
          <w:rFonts w:cs="Arial"/>
          <w:color w:val="4F82BE"/>
          <w:sz w:val="22"/>
          <w:szCs w:val="22"/>
        </w:rPr>
        <w:t>/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संदर्भग्रंथ</w:t>
      </w:r>
      <w:r w:rsidR="00F97FAB" w:rsidRPr="0034682A">
        <w:rPr>
          <w:rFonts w:cs="KrutiDev010"/>
          <w:color w:val="4F82BE"/>
          <w:sz w:val="22"/>
          <w:szCs w:val="22"/>
        </w:rPr>
        <w:t xml:space="preserve"> </w:t>
      </w:r>
      <w:r w:rsidRPr="0034682A">
        <w:rPr>
          <w:rFonts w:cs="Mangal"/>
          <w:color w:val="4F82BE"/>
          <w:sz w:val="22"/>
          <w:szCs w:val="22"/>
          <w:cs/>
          <w:lang w:bidi="hi-IN"/>
        </w:rPr>
        <w:t>सूची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Bell, A. (1986) ‘Diagnostic teaching: 2 – Developing conflict-discussion lessons’, </w:t>
      </w:r>
      <w:r w:rsidRPr="0034682A">
        <w:rPr>
          <w:rFonts w:cs="Arial"/>
          <w:i/>
          <w:iCs/>
          <w:color w:val="000000"/>
          <w:sz w:val="22"/>
          <w:szCs w:val="22"/>
        </w:rPr>
        <w:t>Mathematics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Teaching</w:t>
      </w:r>
      <w:r w:rsidRPr="0034682A">
        <w:rPr>
          <w:rFonts w:cs="Arial"/>
          <w:color w:val="000000"/>
          <w:sz w:val="22"/>
          <w:szCs w:val="22"/>
        </w:rPr>
        <w:t>, vol. 116, pp.26–9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Bell, A. (1987) ‘Diagnostic teaching: 3 – Provoking discussion’, </w:t>
      </w:r>
      <w:r w:rsidRPr="0034682A">
        <w:rPr>
          <w:rFonts w:cs="Arial"/>
          <w:i/>
          <w:iCs/>
          <w:color w:val="000000"/>
          <w:sz w:val="22"/>
          <w:szCs w:val="22"/>
        </w:rPr>
        <w:t>Mathematics Teaching</w:t>
      </w:r>
      <w:r w:rsidRPr="0034682A">
        <w:rPr>
          <w:rFonts w:cs="Arial"/>
          <w:color w:val="000000"/>
          <w:sz w:val="22"/>
          <w:szCs w:val="22"/>
        </w:rPr>
        <w:t>, vol. 118,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Arial"/>
          <w:color w:val="000000"/>
          <w:sz w:val="22"/>
          <w:szCs w:val="22"/>
        </w:rPr>
        <w:t>pp. 21–3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Skemp, R. (1976) ‘Relational understanding and instrumental understanding’, </w:t>
      </w:r>
      <w:r w:rsidRPr="0034682A">
        <w:rPr>
          <w:rFonts w:cs="Arial"/>
          <w:i/>
          <w:iCs/>
          <w:color w:val="000000"/>
          <w:sz w:val="22"/>
          <w:szCs w:val="22"/>
        </w:rPr>
        <w:t>Mathematics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Teaching</w:t>
      </w:r>
      <w:r w:rsidRPr="0034682A">
        <w:rPr>
          <w:rFonts w:cs="Arial"/>
          <w:color w:val="000000"/>
          <w:sz w:val="22"/>
          <w:szCs w:val="22"/>
        </w:rPr>
        <w:t>, vol. 77, pp. 20–26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lastRenderedPageBreak/>
        <w:t xml:space="preserve">Egan, K. (1986) </w:t>
      </w:r>
      <w:r w:rsidRPr="0034682A">
        <w:rPr>
          <w:rFonts w:cs="Arial"/>
          <w:i/>
          <w:iCs/>
          <w:color w:val="000000"/>
          <w:sz w:val="22"/>
          <w:szCs w:val="22"/>
        </w:rPr>
        <w:t>Teaching as Story Telling: An Alternative Approach to Teaching and Curriculum in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the Elementary School</w:t>
      </w:r>
      <w:r w:rsidRPr="0034682A">
        <w:rPr>
          <w:rFonts w:cs="Arial"/>
          <w:color w:val="000000"/>
          <w:sz w:val="22"/>
          <w:szCs w:val="22"/>
        </w:rPr>
        <w:t>. Chicago, IL: University of Chicago Press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National Council of Educational Research and Training (2005) </w:t>
      </w:r>
      <w:r w:rsidRPr="0034682A">
        <w:rPr>
          <w:rFonts w:cs="Arial"/>
          <w:i/>
          <w:iCs/>
          <w:color w:val="000000"/>
          <w:sz w:val="22"/>
          <w:szCs w:val="22"/>
        </w:rPr>
        <w:t>National Curriculum Framework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(NCF)</w:t>
      </w:r>
      <w:r w:rsidRPr="0034682A">
        <w:rPr>
          <w:rFonts w:cs="Arial"/>
          <w:color w:val="000000"/>
          <w:sz w:val="22"/>
          <w:szCs w:val="22"/>
        </w:rPr>
        <w:t>. New Delhi: NCERT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National Council of Educational Research and Training (2009) </w:t>
      </w:r>
      <w:r w:rsidRPr="0034682A">
        <w:rPr>
          <w:rFonts w:cs="Arial"/>
          <w:i/>
          <w:iCs/>
          <w:color w:val="000000"/>
          <w:sz w:val="22"/>
          <w:szCs w:val="22"/>
        </w:rPr>
        <w:t>National Curriculum Framework for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Teacher Education (NCFTE)</w:t>
      </w:r>
      <w:r w:rsidRPr="0034682A">
        <w:rPr>
          <w:rFonts w:cs="Arial"/>
          <w:color w:val="000000"/>
          <w:sz w:val="22"/>
          <w:szCs w:val="22"/>
        </w:rPr>
        <w:t>. New Delhi: NCERT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National Council of Educational Research and Training (2012a) </w:t>
      </w:r>
      <w:r w:rsidRPr="0034682A">
        <w:rPr>
          <w:rFonts w:cs="Arial"/>
          <w:i/>
          <w:iCs/>
          <w:color w:val="000000"/>
          <w:sz w:val="22"/>
          <w:szCs w:val="22"/>
        </w:rPr>
        <w:t>Mathematics Textbook for Class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IX</w:t>
      </w:r>
      <w:r w:rsidRPr="0034682A">
        <w:rPr>
          <w:rFonts w:cs="Arial"/>
          <w:color w:val="000000"/>
          <w:sz w:val="22"/>
          <w:szCs w:val="22"/>
        </w:rPr>
        <w:t>. New Delhi: NCERT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National Council of Educational Research and Training (2012b) </w:t>
      </w:r>
      <w:r w:rsidRPr="0034682A">
        <w:rPr>
          <w:rFonts w:cs="Arial"/>
          <w:i/>
          <w:iCs/>
          <w:color w:val="000000"/>
          <w:sz w:val="22"/>
          <w:szCs w:val="22"/>
        </w:rPr>
        <w:t>Mathematics Textbook for Class</w:t>
      </w:r>
      <w:r w:rsidR="00327178" w:rsidRPr="0034682A">
        <w:rPr>
          <w:rFonts w:cs="Arial"/>
          <w:i/>
          <w:iCs/>
          <w:color w:val="000000"/>
          <w:sz w:val="22"/>
          <w:szCs w:val="22"/>
        </w:rPr>
        <w:t xml:space="preserve"> </w:t>
      </w:r>
      <w:r w:rsidRPr="0034682A">
        <w:rPr>
          <w:rFonts w:cs="Arial"/>
          <w:i/>
          <w:iCs/>
          <w:color w:val="000000"/>
          <w:sz w:val="22"/>
          <w:szCs w:val="22"/>
        </w:rPr>
        <w:t>X</w:t>
      </w:r>
      <w:r w:rsidRPr="0034682A">
        <w:rPr>
          <w:rFonts w:cs="Arial"/>
          <w:color w:val="000000"/>
          <w:sz w:val="22"/>
          <w:szCs w:val="22"/>
        </w:rPr>
        <w:t>. New Delhi: NCERT.</w:t>
      </w:r>
    </w:p>
    <w:p w:rsidR="00F97FAB" w:rsidRPr="0034682A" w:rsidRDefault="00F97FAB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Arial"/>
          <w:color w:val="000000"/>
          <w:sz w:val="22"/>
          <w:szCs w:val="22"/>
        </w:rPr>
        <w:t xml:space="preserve">Watson, A., Jones, K. and Pratt, D. (2013) </w:t>
      </w:r>
      <w:r w:rsidRPr="0034682A">
        <w:rPr>
          <w:rFonts w:cs="Arial"/>
          <w:i/>
          <w:iCs/>
          <w:color w:val="000000"/>
          <w:sz w:val="22"/>
          <w:szCs w:val="22"/>
        </w:rPr>
        <w:t>Key Ideas in Teaching Mathematics</w:t>
      </w:r>
      <w:r w:rsidRPr="0034682A">
        <w:rPr>
          <w:rFonts w:cs="Arial"/>
          <w:color w:val="000000"/>
          <w:sz w:val="22"/>
          <w:szCs w:val="22"/>
        </w:rPr>
        <w:t>. Oxford: Oxford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Pr="0034682A">
        <w:rPr>
          <w:rFonts w:cs="Arial"/>
          <w:color w:val="000000"/>
          <w:sz w:val="22"/>
          <w:szCs w:val="22"/>
        </w:rPr>
        <w:t>University Press.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4F82BE"/>
          <w:sz w:val="22"/>
          <w:szCs w:val="22"/>
        </w:rPr>
      </w:pPr>
      <w:r w:rsidRPr="0034682A">
        <w:rPr>
          <w:rFonts w:cs="Mangal"/>
          <w:color w:val="4F82BE"/>
          <w:sz w:val="22"/>
          <w:szCs w:val="22"/>
          <w:cs/>
          <w:lang w:bidi="hi-IN"/>
        </w:rPr>
        <w:t>अभिस्वीकृतियाँ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तृतीय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क्ष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ग्र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्य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थ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छोड़कर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्रिएटिव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ॉमन्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एट्रिब्यूशन</w:t>
      </w:r>
      <w:r w:rsidR="00F97FAB" w:rsidRPr="0034682A">
        <w:rPr>
          <w:rFonts w:cs="Arial"/>
          <w:color w:val="000000"/>
          <w:sz w:val="22"/>
          <w:szCs w:val="22"/>
        </w:rPr>
        <w:t>-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ेयरएलाइ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="00F97FAB" w:rsidRPr="0034682A">
        <w:rPr>
          <w:color w:val="0000FF"/>
          <w:sz w:val="22"/>
          <w:szCs w:val="22"/>
        </w:rPr>
        <w:t>http://creativecommons.org/licenses/by-sa/3.0/</w:t>
      </w:r>
      <w:r w:rsidR="00F97FAB" w:rsidRPr="0034682A">
        <w:rPr>
          <w:rFonts w:cs="Arial"/>
          <w:color w:val="000000"/>
          <w:sz w:val="22"/>
          <w:szCs w:val="22"/>
        </w:rPr>
        <w:t xml:space="preserve">)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ंतर्ग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लब्ध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ा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ीच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ालिका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ियोज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ंतर्ग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थ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Creative Commons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ाइसें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ास्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र्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ह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नुकूलि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रूप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व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TESS-India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रियोजन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त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कत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द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OER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स्करण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हीं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इस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TESS-India, OU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UKAID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ोग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पयोग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ामिल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इ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ूनि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मग्र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ुनः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स्तु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ुम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लिए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निम्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रोत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ृतज्ञतापूर्ण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भार</w:t>
      </w:r>
      <w:r w:rsidR="00F97FAB" w:rsidRPr="0034682A">
        <w:rPr>
          <w:rFonts w:cs="Arial"/>
          <w:color w:val="000000"/>
          <w:sz w:val="22"/>
          <w:szCs w:val="22"/>
        </w:rPr>
        <w:t>: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Arial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1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बाएँ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F97FAB" w:rsidRPr="0034682A">
        <w:rPr>
          <w:color w:val="0000FF"/>
          <w:sz w:val="22"/>
          <w:szCs w:val="22"/>
        </w:rPr>
        <w:t xml:space="preserve">http://officespaceinjasola.blogspot.co.uk/2011/02/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34682A">
        <w:rPr>
          <w:rFonts w:cs="Arial"/>
          <w:color w:val="000000"/>
          <w:sz w:val="22"/>
          <w:szCs w:val="22"/>
        </w:rPr>
        <w:t xml:space="preserve">;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ाएँ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="00F97FAB" w:rsidRPr="0034682A">
        <w:rPr>
          <w:color w:val="0000FF"/>
          <w:sz w:val="22"/>
          <w:szCs w:val="22"/>
        </w:rPr>
        <w:t>http://prayfordelhi.blogspot.co.uk/</w:t>
      </w:r>
      <w:r w:rsidR="00327178" w:rsidRPr="0034682A">
        <w:rPr>
          <w:color w:val="0000FF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चित्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 xml:space="preserve">(Figure 1: left, image from </w:t>
      </w:r>
      <w:r w:rsidR="00F97FAB" w:rsidRPr="0034682A">
        <w:rPr>
          <w:color w:val="0000FF"/>
          <w:sz w:val="22"/>
          <w:szCs w:val="22"/>
        </w:rPr>
        <w:t>http://officespaceinjasola.blogspot.co.uk/2011/02/</w:t>
      </w:r>
      <w:r w:rsidR="00F97FAB" w:rsidRPr="0034682A">
        <w:rPr>
          <w:rFonts w:cs="Arial"/>
          <w:color w:val="000000"/>
          <w:sz w:val="22"/>
          <w:szCs w:val="22"/>
        </w:rPr>
        <w:t>; right, image from</w:t>
      </w:r>
      <w:r w:rsidR="00327178" w:rsidRPr="0034682A">
        <w:rPr>
          <w:rFonts w:cs="Arial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http://prayfordelhi.blogspot.co.uk/)).</w:t>
      </w:r>
    </w:p>
    <w:p w:rsidR="00F97FAB" w:rsidRPr="0034682A" w:rsidRDefault="00522056" w:rsidP="001D466A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कॉपीराइ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वाम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ंपर्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या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।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स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जा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नदेख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ग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त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हल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वसर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िलत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काश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वश्य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्यवस्थाए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र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र्ष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ोगा।</w:t>
      </w:r>
    </w:p>
    <w:p w:rsidR="00F97FAB" w:rsidRPr="0034682A" w:rsidRDefault="00522056" w:rsidP="00327178">
      <w:pPr>
        <w:autoSpaceDE w:val="0"/>
        <w:autoSpaceDN w:val="0"/>
        <w:adjustRightInd w:val="0"/>
        <w:spacing w:before="240"/>
        <w:rPr>
          <w:rFonts w:cs="KrutiDev010"/>
          <w:color w:val="000000"/>
          <w:sz w:val="22"/>
          <w:szCs w:val="22"/>
        </w:rPr>
      </w:pPr>
      <w:r w:rsidRPr="0034682A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="00F97FAB" w:rsidRPr="0034682A">
        <w:rPr>
          <w:rFonts w:cs="Arial"/>
          <w:color w:val="000000"/>
          <w:sz w:val="22"/>
          <w:szCs w:val="22"/>
        </w:rPr>
        <w:t>(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ीडियो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्टिल्स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हित</w:t>
      </w:r>
      <w:r w:rsidR="00F97FAB" w:rsidRPr="0034682A">
        <w:rPr>
          <w:rFonts w:cs="Arial"/>
          <w:color w:val="000000"/>
          <w:sz w:val="22"/>
          <w:szCs w:val="22"/>
        </w:rPr>
        <w:t xml:space="preserve">):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ारत</w:t>
      </w:r>
      <w:r w:rsidR="00F97FAB" w:rsidRPr="0034682A">
        <w:rPr>
          <w:rFonts w:cs="Arial"/>
          <w:color w:val="000000"/>
          <w:sz w:val="22"/>
          <w:szCs w:val="22"/>
        </w:rPr>
        <w:t>-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भ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ध्यापक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शिक्षक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ुख्याध्यापकों</w:t>
      </w:r>
      <w:r w:rsidR="00F97FAB" w:rsidRPr="0034682A">
        <w:rPr>
          <w:rFonts w:cs="Arial"/>
          <w:color w:val="000000"/>
          <w:sz w:val="22"/>
          <w:szCs w:val="22"/>
        </w:rPr>
        <w:t xml:space="preserve">,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अध्यापक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औ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विद्यार्थिय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त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आभार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प्रकट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ाता</w:t>
      </w:r>
      <w:r w:rsidR="00327178" w:rsidRPr="0034682A">
        <w:rPr>
          <w:rFonts w:cs="Mangal"/>
          <w:color w:val="000000"/>
          <w:sz w:val="22"/>
          <w:szCs w:val="22"/>
          <w:cs/>
          <w:lang w:bidi="hi-IN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है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जिन्होंन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उत्पादनो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में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दि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ओपन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युनिवर्सिटी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े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साथ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ाम</w:t>
      </w:r>
      <w:r w:rsidR="00F97FAB" w:rsidRPr="0034682A">
        <w:rPr>
          <w:rFonts w:cs="KrutiDev010"/>
          <w:color w:val="000000"/>
          <w:sz w:val="22"/>
          <w:szCs w:val="22"/>
        </w:rPr>
        <w:t xml:space="preserve"> </w:t>
      </w:r>
      <w:r w:rsidRPr="0034682A">
        <w:rPr>
          <w:rFonts w:cs="Mangal"/>
          <w:color w:val="000000"/>
          <w:sz w:val="22"/>
          <w:szCs w:val="22"/>
          <w:cs/>
          <w:lang w:bidi="hi-IN"/>
        </w:rPr>
        <w:t>किया।</w:t>
      </w:r>
    </w:p>
    <w:sectPr w:rsidR="00F97FAB" w:rsidRPr="0034682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KrutiDev0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SansSerif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hideSpellingErrors/>
  <w:proofState w:grammar="clean"/>
  <w:stylePaneFormatFilter w:val="3F01"/>
  <w:defaultTabStop w:val="720"/>
  <w:noPunctuationKerning/>
  <w:characterSpacingControl w:val="doNotCompress"/>
  <w:compat/>
  <w:rsids>
    <w:rsidRoot w:val="00F97FAB"/>
    <w:rsid w:val="000532A2"/>
    <w:rsid w:val="00060115"/>
    <w:rsid w:val="00061094"/>
    <w:rsid w:val="00066A63"/>
    <w:rsid w:val="00076D4A"/>
    <w:rsid w:val="000C5C30"/>
    <w:rsid w:val="000D1E9C"/>
    <w:rsid w:val="00117A0A"/>
    <w:rsid w:val="001230FD"/>
    <w:rsid w:val="0012420D"/>
    <w:rsid w:val="00130D26"/>
    <w:rsid w:val="00154C83"/>
    <w:rsid w:val="0017407D"/>
    <w:rsid w:val="00174988"/>
    <w:rsid w:val="00180B65"/>
    <w:rsid w:val="00181813"/>
    <w:rsid w:val="00181F29"/>
    <w:rsid w:val="00192277"/>
    <w:rsid w:val="001A126E"/>
    <w:rsid w:val="001A22BE"/>
    <w:rsid w:val="001B2626"/>
    <w:rsid w:val="001C5ED1"/>
    <w:rsid w:val="001C78A7"/>
    <w:rsid w:val="001D466A"/>
    <w:rsid w:val="001F4070"/>
    <w:rsid w:val="001F6B27"/>
    <w:rsid w:val="00225E4B"/>
    <w:rsid w:val="00225E88"/>
    <w:rsid w:val="0025686C"/>
    <w:rsid w:val="00271CE8"/>
    <w:rsid w:val="00271D12"/>
    <w:rsid w:val="00280C98"/>
    <w:rsid w:val="002950D0"/>
    <w:rsid w:val="00295FD5"/>
    <w:rsid w:val="002B660A"/>
    <w:rsid w:val="002C0C48"/>
    <w:rsid w:val="002E566C"/>
    <w:rsid w:val="00321568"/>
    <w:rsid w:val="003248EF"/>
    <w:rsid w:val="00327178"/>
    <w:rsid w:val="00340A3C"/>
    <w:rsid w:val="0034682A"/>
    <w:rsid w:val="00353C2A"/>
    <w:rsid w:val="003552BB"/>
    <w:rsid w:val="00357439"/>
    <w:rsid w:val="00384A3A"/>
    <w:rsid w:val="003A542C"/>
    <w:rsid w:val="003D3A8D"/>
    <w:rsid w:val="003F153C"/>
    <w:rsid w:val="00400336"/>
    <w:rsid w:val="0040590B"/>
    <w:rsid w:val="00457684"/>
    <w:rsid w:val="004C6AC4"/>
    <w:rsid w:val="004D2330"/>
    <w:rsid w:val="004D3607"/>
    <w:rsid w:val="004E477D"/>
    <w:rsid w:val="004F4CBF"/>
    <w:rsid w:val="00510228"/>
    <w:rsid w:val="00522056"/>
    <w:rsid w:val="00582B54"/>
    <w:rsid w:val="00584754"/>
    <w:rsid w:val="005E2A60"/>
    <w:rsid w:val="005E3513"/>
    <w:rsid w:val="005E4E2B"/>
    <w:rsid w:val="00616576"/>
    <w:rsid w:val="00617B2B"/>
    <w:rsid w:val="00617FDC"/>
    <w:rsid w:val="00645EEF"/>
    <w:rsid w:val="006859BE"/>
    <w:rsid w:val="006A7F7F"/>
    <w:rsid w:val="006B6970"/>
    <w:rsid w:val="006C0310"/>
    <w:rsid w:val="006C4A06"/>
    <w:rsid w:val="006E747C"/>
    <w:rsid w:val="006F3B10"/>
    <w:rsid w:val="006F77CC"/>
    <w:rsid w:val="007324EB"/>
    <w:rsid w:val="00755F15"/>
    <w:rsid w:val="00757BB9"/>
    <w:rsid w:val="00782BD0"/>
    <w:rsid w:val="007A7436"/>
    <w:rsid w:val="007B3BB7"/>
    <w:rsid w:val="007E1DA6"/>
    <w:rsid w:val="007F166C"/>
    <w:rsid w:val="007F54E9"/>
    <w:rsid w:val="00807185"/>
    <w:rsid w:val="00815C7C"/>
    <w:rsid w:val="00864219"/>
    <w:rsid w:val="00867482"/>
    <w:rsid w:val="00874EC2"/>
    <w:rsid w:val="008C3F09"/>
    <w:rsid w:val="008E6D53"/>
    <w:rsid w:val="008F4C35"/>
    <w:rsid w:val="00905077"/>
    <w:rsid w:val="0091704C"/>
    <w:rsid w:val="00927106"/>
    <w:rsid w:val="009320BC"/>
    <w:rsid w:val="0094731E"/>
    <w:rsid w:val="00947E23"/>
    <w:rsid w:val="00965A63"/>
    <w:rsid w:val="009A7688"/>
    <w:rsid w:val="009B0F7B"/>
    <w:rsid w:val="009B2134"/>
    <w:rsid w:val="009B51F9"/>
    <w:rsid w:val="009B7A3C"/>
    <w:rsid w:val="009C1F7D"/>
    <w:rsid w:val="009C671F"/>
    <w:rsid w:val="009D7961"/>
    <w:rsid w:val="009E0448"/>
    <w:rsid w:val="009E22E1"/>
    <w:rsid w:val="00A14A26"/>
    <w:rsid w:val="00A35C8B"/>
    <w:rsid w:val="00A50D54"/>
    <w:rsid w:val="00A54372"/>
    <w:rsid w:val="00AA1B4A"/>
    <w:rsid w:val="00AA4397"/>
    <w:rsid w:val="00AF5268"/>
    <w:rsid w:val="00B07CCE"/>
    <w:rsid w:val="00B2291D"/>
    <w:rsid w:val="00B32660"/>
    <w:rsid w:val="00B65E8C"/>
    <w:rsid w:val="00B7446B"/>
    <w:rsid w:val="00B77854"/>
    <w:rsid w:val="00B80195"/>
    <w:rsid w:val="00B82C7D"/>
    <w:rsid w:val="00BA0C0E"/>
    <w:rsid w:val="00BA562A"/>
    <w:rsid w:val="00BB602F"/>
    <w:rsid w:val="00BE3261"/>
    <w:rsid w:val="00BE4848"/>
    <w:rsid w:val="00BF48F6"/>
    <w:rsid w:val="00BF5992"/>
    <w:rsid w:val="00BF5B37"/>
    <w:rsid w:val="00C20191"/>
    <w:rsid w:val="00C35B38"/>
    <w:rsid w:val="00CA4D0D"/>
    <w:rsid w:val="00CB1869"/>
    <w:rsid w:val="00CB1CF1"/>
    <w:rsid w:val="00CB767A"/>
    <w:rsid w:val="00D23426"/>
    <w:rsid w:val="00D324DF"/>
    <w:rsid w:val="00DB5AB8"/>
    <w:rsid w:val="00DC18D8"/>
    <w:rsid w:val="00DD1522"/>
    <w:rsid w:val="00E0106F"/>
    <w:rsid w:val="00E469BD"/>
    <w:rsid w:val="00E769AC"/>
    <w:rsid w:val="00E86367"/>
    <w:rsid w:val="00E903B8"/>
    <w:rsid w:val="00E93912"/>
    <w:rsid w:val="00EA53BF"/>
    <w:rsid w:val="00EA67C8"/>
    <w:rsid w:val="00EC065C"/>
    <w:rsid w:val="00ED193F"/>
    <w:rsid w:val="00ED61E1"/>
    <w:rsid w:val="00F03027"/>
    <w:rsid w:val="00F0316E"/>
    <w:rsid w:val="00F26F7D"/>
    <w:rsid w:val="00F32F01"/>
    <w:rsid w:val="00F42138"/>
    <w:rsid w:val="00F47356"/>
    <w:rsid w:val="00F56030"/>
    <w:rsid w:val="00F84168"/>
    <w:rsid w:val="00F9509F"/>
    <w:rsid w:val="00F97FAB"/>
    <w:rsid w:val="00FB2BF8"/>
    <w:rsid w:val="00FC66B4"/>
    <w:rsid w:val="00FE17E0"/>
    <w:rsid w:val="00FF05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i-IN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BF59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wmf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4387</Words>
  <Characters>25007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6-02-13T00:04:00Z</dcterms:created>
  <dcterms:modified xsi:type="dcterms:W3CDTF">2016-02-13T00:04:00Z</dcterms:modified>
</cp:coreProperties>
</file>